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67C" w:rsidRDefault="00F7667C">
      <w:pPr>
        <w:rPr>
          <w:lang w:val="en-US"/>
        </w:rPr>
      </w:pPr>
    </w:p>
    <w:p w:rsidR="00F7667C" w:rsidRDefault="00F7667C">
      <w:pPr>
        <w:rPr>
          <w:lang w:val="en-US"/>
        </w:rPr>
      </w:pPr>
    </w:p>
    <w:p w:rsidR="00F7667C" w:rsidRDefault="00F7667C">
      <w:pPr>
        <w:rPr>
          <w:lang w:val="en-US"/>
        </w:rPr>
      </w:pPr>
    </w:p>
    <w:p w:rsidR="00742B44" w:rsidRPr="00742B44" w:rsidRDefault="00742B44">
      <w:r>
        <w:t>Линейная интерполяция:</w:t>
      </w:r>
    </w:p>
    <w:p w:rsidR="00742B44" w:rsidRPr="00F065C9" w:rsidRDefault="008A7D4D">
      <w:pPr>
        <w:rPr>
          <w:lang w:val="en-US"/>
        </w:rPr>
      </w:pPr>
      <w:r w:rsidRPr="000413B3">
        <w:rPr>
          <w:position w:val="-82"/>
          <w:lang w:val="en-US"/>
        </w:rPr>
        <w:object w:dxaOrig="10160" w:dyaOrig="1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7.4pt;height:602.5pt" o:ole="">
            <v:imagedata r:id="rId4" o:title=""/>
          </v:shape>
          <o:OLEObject Type="Embed" ProgID="Equation.DSMT4" ShapeID="_x0000_i1025" DrawAspect="Content" ObjectID="_1769593302" r:id="rId5"/>
        </w:object>
      </w:r>
    </w:p>
    <w:p w:rsidR="00AE46B3" w:rsidRDefault="00AE46B3">
      <w:pPr>
        <w:rPr>
          <w:lang w:val="en-US"/>
        </w:rPr>
      </w:pPr>
    </w:p>
    <w:p w:rsidR="00676827" w:rsidRDefault="00676827">
      <w:pPr>
        <w:rPr>
          <w:lang w:val="en-US"/>
        </w:rPr>
      </w:pPr>
    </w:p>
    <w:p w:rsidR="00676827" w:rsidRDefault="00676827">
      <w:pPr>
        <w:rPr>
          <w:lang w:val="en-US"/>
        </w:rPr>
      </w:pPr>
    </w:p>
    <w:p w:rsidR="00676827" w:rsidRDefault="00676827">
      <w:pPr>
        <w:rPr>
          <w:lang w:val="en-US"/>
        </w:rPr>
      </w:pPr>
    </w:p>
    <w:p w:rsidR="00676827" w:rsidRDefault="00676827">
      <w:pPr>
        <w:rPr>
          <w:lang w:val="en-US"/>
        </w:rPr>
      </w:pPr>
    </w:p>
    <w:p w:rsidR="00676827" w:rsidRPr="00A5445A" w:rsidRDefault="00676827"/>
    <w:p w:rsidR="00676827" w:rsidRDefault="003D0A2C">
      <w:r w:rsidRPr="00F7667C">
        <w:rPr>
          <w:position w:val="-88"/>
          <w:lang w:val="en-US"/>
        </w:rPr>
        <w:object w:dxaOrig="11160" w:dyaOrig="12159">
          <v:shape id="_x0000_i1026" type="#_x0000_t75" style="width:558.35pt;height:607.9pt" o:ole="">
            <v:imagedata r:id="rId6" o:title=""/>
          </v:shape>
          <o:OLEObject Type="Embed" ProgID="Equation.DSMT4" ShapeID="_x0000_i1026" DrawAspect="Content" ObjectID="_1769593303" r:id="rId7"/>
        </w:object>
      </w:r>
    </w:p>
    <w:p w:rsidR="00991E7A" w:rsidRDefault="00991E7A"/>
    <w:p w:rsidR="00991E7A" w:rsidRDefault="00991E7A"/>
    <w:p w:rsidR="00991E7A" w:rsidRDefault="00991E7A"/>
    <w:p w:rsidR="00991E7A" w:rsidRDefault="00991E7A"/>
    <w:p w:rsidR="00991E7A" w:rsidRDefault="00991E7A"/>
    <w:p w:rsidR="00991E7A" w:rsidRDefault="00991E7A"/>
    <w:p w:rsidR="00991E7A" w:rsidRDefault="00991E7A">
      <w:pPr>
        <w:rPr>
          <w:lang w:val="en-US"/>
        </w:rPr>
      </w:pPr>
    </w:p>
    <w:p w:rsidR="00F7667C" w:rsidRDefault="00F7667C">
      <w:pPr>
        <w:rPr>
          <w:lang w:val="en-US"/>
        </w:rPr>
      </w:pPr>
    </w:p>
    <w:p w:rsidR="00F7667C" w:rsidRPr="00F7667C" w:rsidRDefault="00F7667C">
      <w:pPr>
        <w:rPr>
          <w:lang w:val="en-US"/>
        </w:rPr>
      </w:pPr>
    </w:p>
    <w:p w:rsidR="005C52E8" w:rsidRDefault="008B27FC">
      <w:pPr>
        <w:rPr>
          <w:lang w:val="en-US"/>
        </w:rPr>
      </w:pPr>
      <w:r w:rsidRPr="00320D66">
        <w:rPr>
          <w:position w:val="-224"/>
          <w:lang w:val="en-US"/>
        </w:rPr>
        <w:object w:dxaOrig="10920" w:dyaOrig="9020">
          <v:shape id="_x0000_i1027" type="#_x0000_t75" style="width:545.45pt;height:451pt" o:ole="">
            <v:imagedata r:id="rId8" o:title=""/>
          </v:shape>
          <o:OLEObject Type="Embed" ProgID="Equation.DSMT4" ShapeID="_x0000_i1027" DrawAspect="Content" ObjectID="_1769593304" r:id="rId9"/>
        </w:object>
      </w:r>
    </w:p>
    <w:p w:rsidR="00A5445A" w:rsidRDefault="00A5445A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5C52E8">
      <w:pPr>
        <w:rPr>
          <w:lang w:val="en-US"/>
        </w:rPr>
      </w:pPr>
    </w:p>
    <w:p w:rsidR="005C52E8" w:rsidRDefault="00F97EED">
      <w:pPr>
        <w:rPr>
          <w:lang w:val="en-US"/>
        </w:rPr>
      </w:pPr>
      <w:r w:rsidRPr="00F97EED">
        <w:rPr>
          <w:position w:val="-110"/>
          <w:lang w:val="en-US"/>
        </w:rPr>
        <w:object w:dxaOrig="8640" w:dyaOrig="11340">
          <v:shape id="_x0000_i1029" type="#_x0000_t75" style="width:6in;height:567.85pt" o:ole="">
            <v:imagedata r:id="rId10" o:title=""/>
          </v:shape>
          <o:OLEObject Type="Embed" ProgID="Equation.DSMT4" ShapeID="_x0000_i1029" DrawAspect="Content" ObjectID="_1769593305" r:id="rId11"/>
        </w:object>
      </w:r>
    </w:p>
    <w:p w:rsidR="00E54BDC" w:rsidRDefault="00E54BDC">
      <w:pPr>
        <w:rPr>
          <w:lang w:val="en-US"/>
        </w:rPr>
      </w:pPr>
    </w:p>
    <w:p w:rsidR="00E54BDC" w:rsidRDefault="00E54BDC">
      <w:pPr>
        <w:rPr>
          <w:lang w:val="en-US"/>
        </w:rPr>
      </w:pPr>
    </w:p>
    <w:p w:rsidR="00E54BDC" w:rsidRDefault="00E54BDC">
      <w:pPr>
        <w:rPr>
          <w:lang w:val="en-US"/>
        </w:rPr>
      </w:pPr>
    </w:p>
    <w:p w:rsidR="00E54BDC" w:rsidRDefault="00E54BDC">
      <w:pPr>
        <w:rPr>
          <w:lang w:val="en-US"/>
        </w:rPr>
      </w:pPr>
    </w:p>
    <w:p w:rsidR="00E54BDC" w:rsidRDefault="00E54BDC">
      <w:pPr>
        <w:rPr>
          <w:lang w:val="en-US"/>
        </w:rPr>
      </w:pPr>
    </w:p>
    <w:p w:rsidR="00E54BDC" w:rsidRDefault="00E54BDC">
      <w:pPr>
        <w:rPr>
          <w:lang w:val="en-US"/>
        </w:rPr>
      </w:pPr>
    </w:p>
    <w:p w:rsidR="00E54BDC" w:rsidRDefault="00E54BDC">
      <w:pPr>
        <w:rPr>
          <w:lang w:val="en-US"/>
        </w:rPr>
      </w:pPr>
    </w:p>
    <w:p w:rsidR="00E54BDC" w:rsidRDefault="00E56A4F">
      <w:pPr>
        <w:rPr>
          <w:lang w:val="en-US"/>
        </w:rPr>
      </w:pPr>
      <w:r w:rsidRPr="00E56A4F">
        <w:rPr>
          <w:position w:val="-60"/>
          <w:lang w:val="en-US"/>
        </w:rPr>
        <w:object w:dxaOrig="8360" w:dyaOrig="12140">
          <v:shape id="_x0000_i1028" type="#_x0000_t75" style="width:417.75pt;height:607.9pt" o:ole="">
            <v:imagedata r:id="rId12" o:title=""/>
          </v:shape>
          <o:OLEObject Type="Embed" ProgID="Equation.DSMT4" ShapeID="_x0000_i1028" DrawAspect="Content" ObjectID="_1769593306" r:id="rId13"/>
        </w:object>
      </w:r>
    </w:p>
    <w:p w:rsidR="008F56C8" w:rsidRDefault="008F56C8" w:rsidP="008F56C8">
      <w:pPr>
        <w:pStyle w:val="MTDisplayEquation"/>
      </w:pPr>
      <w:r>
        <w:tab/>
        <w:t xml:space="preserve"> </w:t>
      </w:r>
    </w:p>
    <w:p w:rsidR="005C52E8" w:rsidRPr="005C52E8" w:rsidRDefault="005C52E8">
      <w:pPr>
        <w:rPr>
          <w:lang w:val="en-US"/>
        </w:rPr>
      </w:pPr>
    </w:p>
    <w:sectPr w:rsidR="005C52E8" w:rsidRPr="005C52E8" w:rsidSect="002C6357"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C6357"/>
    <w:rsid w:val="00033A33"/>
    <w:rsid w:val="000413B3"/>
    <w:rsid w:val="00090245"/>
    <w:rsid w:val="000C06D9"/>
    <w:rsid w:val="000C18DD"/>
    <w:rsid w:val="000E08E8"/>
    <w:rsid w:val="00135B2A"/>
    <w:rsid w:val="0014312C"/>
    <w:rsid w:val="00160D77"/>
    <w:rsid w:val="001A29C4"/>
    <w:rsid w:val="001C0631"/>
    <w:rsid w:val="001C1651"/>
    <w:rsid w:val="001E5D39"/>
    <w:rsid w:val="00200281"/>
    <w:rsid w:val="002050B4"/>
    <w:rsid w:val="002228BF"/>
    <w:rsid w:val="00233B30"/>
    <w:rsid w:val="0023710F"/>
    <w:rsid w:val="002903B9"/>
    <w:rsid w:val="002C4AC1"/>
    <w:rsid w:val="002C6357"/>
    <w:rsid w:val="002D15C8"/>
    <w:rsid w:val="002E19CF"/>
    <w:rsid w:val="002E6BB3"/>
    <w:rsid w:val="00314523"/>
    <w:rsid w:val="00320D66"/>
    <w:rsid w:val="003236E6"/>
    <w:rsid w:val="003268C5"/>
    <w:rsid w:val="003279C6"/>
    <w:rsid w:val="00381A84"/>
    <w:rsid w:val="00385F08"/>
    <w:rsid w:val="003B3E23"/>
    <w:rsid w:val="003D0A2C"/>
    <w:rsid w:val="0042021D"/>
    <w:rsid w:val="00432E86"/>
    <w:rsid w:val="00434380"/>
    <w:rsid w:val="00455295"/>
    <w:rsid w:val="004845C1"/>
    <w:rsid w:val="00492447"/>
    <w:rsid w:val="004B3EA3"/>
    <w:rsid w:val="004D2462"/>
    <w:rsid w:val="0053341D"/>
    <w:rsid w:val="00584278"/>
    <w:rsid w:val="005C52E8"/>
    <w:rsid w:val="00630174"/>
    <w:rsid w:val="00655CED"/>
    <w:rsid w:val="0065651E"/>
    <w:rsid w:val="00676827"/>
    <w:rsid w:val="007076AF"/>
    <w:rsid w:val="00742B44"/>
    <w:rsid w:val="00752E23"/>
    <w:rsid w:val="00772E90"/>
    <w:rsid w:val="0077474F"/>
    <w:rsid w:val="007A15B4"/>
    <w:rsid w:val="007B749E"/>
    <w:rsid w:val="007C0841"/>
    <w:rsid w:val="007E7357"/>
    <w:rsid w:val="007F2657"/>
    <w:rsid w:val="0082708B"/>
    <w:rsid w:val="00873E6F"/>
    <w:rsid w:val="00894AC8"/>
    <w:rsid w:val="008A239B"/>
    <w:rsid w:val="008A7D4D"/>
    <w:rsid w:val="008B27FC"/>
    <w:rsid w:val="008F56C8"/>
    <w:rsid w:val="009045CA"/>
    <w:rsid w:val="00907609"/>
    <w:rsid w:val="009439E5"/>
    <w:rsid w:val="0096423B"/>
    <w:rsid w:val="0096713B"/>
    <w:rsid w:val="0097547F"/>
    <w:rsid w:val="0097704D"/>
    <w:rsid w:val="00991E7A"/>
    <w:rsid w:val="009C1E45"/>
    <w:rsid w:val="009C7E74"/>
    <w:rsid w:val="00A35170"/>
    <w:rsid w:val="00A50C8B"/>
    <w:rsid w:val="00A5445A"/>
    <w:rsid w:val="00A67AB3"/>
    <w:rsid w:val="00A7187F"/>
    <w:rsid w:val="00A72CCF"/>
    <w:rsid w:val="00A87A20"/>
    <w:rsid w:val="00AA0F9C"/>
    <w:rsid w:val="00AD3125"/>
    <w:rsid w:val="00AE46B3"/>
    <w:rsid w:val="00B57D74"/>
    <w:rsid w:val="00B6043D"/>
    <w:rsid w:val="00B870BB"/>
    <w:rsid w:val="00BA41C3"/>
    <w:rsid w:val="00BE1791"/>
    <w:rsid w:val="00C236C3"/>
    <w:rsid w:val="00C403AE"/>
    <w:rsid w:val="00C73369"/>
    <w:rsid w:val="00CB76EB"/>
    <w:rsid w:val="00CC4C76"/>
    <w:rsid w:val="00CC53A6"/>
    <w:rsid w:val="00CE1030"/>
    <w:rsid w:val="00D27278"/>
    <w:rsid w:val="00D54B18"/>
    <w:rsid w:val="00D643C9"/>
    <w:rsid w:val="00DC05FC"/>
    <w:rsid w:val="00DC74A2"/>
    <w:rsid w:val="00DD326A"/>
    <w:rsid w:val="00DE4590"/>
    <w:rsid w:val="00DE5CAE"/>
    <w:rsid w:val="00E0295D"/>
    <w:rsid w:val="00E05C4A"/>
    <w:rsid w:val="00E36286"/>
    <w:rsid w:val="00E46BC0"/>
    <w:rsid w:val="00E501C3"/>
    <w:rsid w:val="00E53A58"/>
    <w:rsid w:val="00E54BDC"/>
    <w:rsid w:val="00E56A4F"/>
    <w:rsid w:val="00F065C9"/>
    <w:rsid w:val="00F1025E"/>
    <w:rsid w:val="00F121B7"/>
    <w:rsid w:val="00F7667C"/>
    <w:rsid w:val="00F97EED"/>
    <w:rsid w:val="00FD7F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336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F56C8"/>
    <w:pPr>
      <w:tabs>
        <w:tab w:val="center" w:pos="5680"/>
        <w:tab w:val="right" w:pos="1134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8F56C8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25</TotalTime>
  <Pages>5</Pages>
  <Words>30</Words>
  <Characters>17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</dc:creator>
  <cp:lastModifiedBy>Alex</cp:lastModifiedBy>
  <cp:revision>80</cp:revision>
  <cp:lastPrinted>2024-02-10T07:02:00Z</cp:lastPrinted>
  <dcterms:created xsi:type="dcterms:W3CDTF">2024-01-29T12:16:00Z</dcterms:created>
  <dcterms:modified xsi:type="dcterms:W3CDTF">2024-02-16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